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9314B0" w14:textId="77777777"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14:paraId="4C8D7BAE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14:paraId="6ACE9095" w14:textId="77777777" w:rsidR="00FE133E" w:rsidRPr="00FE133E" w:rsidRDefault="00BC4B39">
      <w:pPr>
        <w:rPr>
          <w:b/>
          <w:sz w:val="28"/>
          <w:szCs w:val="28"/>
        </w:rPr>
      </w:pPr>
      <w:r>
        <w:rPr>
          <w:b/>
          <w:sz w:val="28"/>
          <w:szCs w:val="28"/>
        </w:rPr>
        <w:t>Number Systems</w:t>
      </w:r>
    </w:p>
    <w:p w14:paraId="118DA42F" w14:textId="4BDA84D6" w:rsidR="00FE133E" w:rsidRPr="00FE133E" w:rsidRDefault="0091160A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3/1</w:t>
      </w:r>
      <w:r w:rsidR="00345875">
        <w:rPr>
          <w:b/>
          <w:sz w:val="28"/>
          <w:szCs w:val="28"/>
        </w:rPr>
        <w:t>0</w:t>
      </w:r>
      <w:r>
        <w:rPr>
          <w:b/>
          <w:sz w:val="28"/>
          <w:szCs w:val="28"/>
        </w:rPr>
        <w:t>/202</w:t>
      </w:r>
      <w:r w:rsidR="00345875">
        <w:rPr>
          <w:b/>
          <w:sz w:val="28"/>
          <w:szCs w:val="28"/>
        </w:rPr>
        <w:t>3</w:t>
      </w:r>
    </w:p>
    <w:p w14:paraId="01E062E3" w14:textId="77777777" w:rsidR="00FE133E" w:rsidRDefault="00FE133E"/>
    <w:p w14:paraId="183E60B4" w14:textId="77777777" w:rsidR="006F6164" w:rsidRDefault="006F6164">
      <w:r>
        <w:t>In this lab you will explore</w:t>
      </w:r>
      <w:r w:rsidR="00C542EA">
        <w:t xml:space="preserve"> the mathematica</w:t>
      </w:r>
      <w:r w:rsidR="00BC4B39">
        <w:t>l concepts of number systems</w:t>
      </w:r>
      <w:r w:rsidR="00C542EA">
        <w:t>.  You will use your programming skills to solve t</w:t>
      </w:r>
      <w:r w:rsidR="0091160A">
        <w:t>hese problems.  You are to submit</w:t>
      </w:r>
      <w:r w:rsidR="00C542EA">
        <w:t xml:space="preserve"> your documented source code including a sample output.</w:t>
      </w:r>
    </w:p>
    <w:p w14:paraId="2C10A2C0" w14:textId="77777777" w:rsidR="00C542EA" w:rsidRDefault="00C542EA"/>
    <w:p w14:paraId="15406390" w14:textId="77777777" w:rsidR="00E64AA3" w:rsidRDefault="00902BA1" w:rsidP="00902BA1">
      <w:pPr>
        <w:numPr>
          <w:ilvl w:val="0"/>
          <w:numId w:val="2"/>
        </w:numPr>
      </w:pPr>
      <w:r>
        <w:t>Find all of the two digit numbers that are equal twice the sum or their digits.</w:t>
      </w:r>
    </w:p>
    <w:p w14:paraId="62384D8C" w14:textId="77777777" w:rsidR="00902BA1" w:rsidRDefault="00902BA1" w:rsidP="00902BA1"/>
    <w:p w14:paraId="2503E394" w14:textId="77777777" w:rsidR="00902BA1" w:rsidRDefault="00902BA1" w:rsidP="00902BA1">
      <w:pPr>
        <w:numPr>
          <w:ilvl w:val="0"/>
          <w:numId w:val="2"/>
        </w:numPr>
      </w:pPr>
      <w:r>
        <w:t>Write a function using the following prototype:</w:t>
      </w:r>
    </w:p>
    <w:p w14:paraId="213E77F0" w14:textId="77777777" w:rsidR="00902BA1" w:rsidRDefault="00902BA1" w:rsidP="00902BA1"/>
    <w:p w14:paraId="748BFD7D" w14:textId="77777777" w:rsidR="00902BA1" w:rsidRDefault="00902BA1" w:rsidP="00902BA1">
      <w:pPr>
        <w:ind w:left="720"/>
      </w:pPr>
      <w:r>
        <w:t>int countBits(int);</w:t>
      </w:r>
    </w:p>
    <w:p w14:paraId="3988934E" w14:textId="77777777" w:rsidR="00902BA1" w:rsidRDefault="00902BA1" w:rsidP="00902BA1">
      <w:pPr>
        <w:ind w:left="720"/>
      </w:pPr>
    </w:p>
    <w:p w14:paraId="4787EA95" w14:textId="77777777" w:rsidR="00902BA1" w:rsidRDefault="00902BA1" w:rsidP="00902BA1">
      <w:pPr>
        <w:ind w:left="720"/>
      </w:pPr>
      <w:r>
        <w:t>The function is given a base 10 integer and returns the number of 1s in the base 2 equivalent.  Write a main function to test your function.</w:t>
      </w:r>
    </w:p>
    <w:p w14:paraId="443F2866" w14:textId="77777777" w:rsidR="00902BA1" w:rsidRDefault="00902BA1" w:rsidP="00902BA1"/>
    <w:p w14:paraId="45FDBBD4" w14:textId="77777777" w:rsidR="00902BA1" w:rsidRDefault="000F4EF8" w:rsidP="000F4EF8">
      <w:pPr>
        <w:pStyle w:val="ListParagraph"/>
        <w:numPr>
          <w:ilvl w:val="0"/>
          <w:numId w:val="2"/>
        </w:numPr>
      </w:pPr>
      <w:r>
        <w:t>Write a program that will convert a base 10 number into any base from 2 – 16.  For bases greater than 10, use the symbols A, B, C, D, E, and F.</w:t>
      </w:r>
    </w:p>
    <w:p w14:paraId="321B87A3" w14:textId="77777777" w:rsidR="00581FD7" w:rsidRDefault="00581FD7" w:rsidP="00581FD7"/>
    <w:p w14:paraId="652F46F6" w14:textId="77777777" w:rsidR="00581FD7" w:rsidRDefault="00581FD7" w:rsidP="00581FD7">
      <w:pPr>
        <w:numPr>
          <w:ilvl w:val="0"/>
          <w:numId w:val="2"/>
        </w:numPr>
      </w:pPr>
      <w:r>
        <w:t xml:space="preserve">We will write a program to calculate the square root of 2 (an irrational number) numerically.  </w:t>
      </w:r>
    </w:p>
    <w:p w14:paraId="61C247E5" w14:textId="77777777" w:rsidR="00581FD7" w:rsidRDefault="00581FD7" w:rsidP="00581FD7"/>
    <w:p w14:paraId="754D180C" w14:textId="77777777" w:rsidR="00581FD7" w:rsidRDefault="00581FD7" w:rsidP="00581FD7">
      <w:pPr>
        <w:ind w:left="360"/>
      </w:pPr>
      <w:r w:rsidRPr="00581FD7">
        <w:rPr>
          <w:position w:val="-24"/>
        </w:rPr>
        <w:object w:dxaOrig="2040" w:dyaOrig="620" w14:anchorId="1EEBD6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45pt;height:30.45pt" o:ole="">
            <v:imagedata r:id="rId5" o:title=""/>
          </v:shape>
          <o:OLEObject Type="Embed" ProgID="Equation.DSMT4" ShapeID="_x0000_i1025" DrawAspect="Content" ObjectID="_1738758294" r:id="rId6"/>
        </w:object>
      </w:r>
    </w:p>
    <w:p w14:paraId="29A067DE" w14:textId="77777777" w:rsidR="00581FD7" w:rsidRDefault="00581FD7" w:rsidP="00581FD7">
      <w:pPr>
        <w:ind w:left="360"/>
      </w:pPr>
    </w:p>
    <w:p w14:paraId="09BD6B85" w14:textId="77777777" w:rsidR="005F7299" w:rsidRDefault="00581FD7" w:rsidP="00581FD7">
      <w:pPr>
        <w:ind w:left="360"/>
      </w:pPr>
      <w:r>
        <w:t xml:space="preserve">Start with x = 1 and repeatedly replace x with the arithmetic mean of </w:t>
      </w:r>
      <w:r w:rsidRPr="00581FD7">
        <w:rPr>
          <w:position w:val="-24"/>
        </w:rPr>
        <w:object w:dxaOrig="880" w:dyaOrig="620" w14:anchorId="588DA4E8">
          <v:shape id="_x0000_i1026" type="#_x0000_t75" style="width:44.55pt;height:30.45pt" o:ole="">
            <v:imagedata r:id="rId7" o:title=""/>
          </v:shape>
          <o:OLEObject Type="Embed" ProgID="Equation.DSMT4" ShapeID="_x0000_i1026" DrawAspect="Content" ObjectID="_1738758295" r:id="rId8"/>
        </w:object>
      </w:r>
      <w:r w:rsidR="005F7299">
        <w:t xml:space="preserve">.  If we keep repeating this operation, x will get closer and closer to </w:t>
      </w:r>
      <w:r w:rsidR="005F7299" w:rsidRPr="005F7299">
        <w:rPr>
          <w:position w:val="-6"/>
        </w:rPr>
        <w:object w:dxaOrig="380" w:dyaOrig="340" w14:anchorId="4CFC308C">
          <v:shape id="_x0000_i1027" type="#_x0000_t75" style="width:18.55pt;height:17.05pt" o:ole="">
            <v:imagedata r:id="rId9" o:title=""/>
          </v:shape>
          <o:OLEObject Type="Embed" ProgID="Equation.DSMT4" ShapeID="_x0000_i1027" DrawAspect="Content" ObjectID="_1738758296" r:id="rId10"/>
        </w:object>
      </w:r>
      <w:r w:rsidR="005F7299">
        <w:t xml:space="preserve">.  Write your program </w:t>
      </w:r>
    </w:p>
    <w:p w14:paraId="42D285D0" w14:textId="77777777" w:rsidR="005F7299" w:rsidRDefault="005F7299" w:rsidP="00581FD7">
      <w:pPr>
        <w:ind w:left="360"/>
      </w:pPr>
    </w:p>
    <w:p w14:paraId="216454C1" w14:textId="77777777" w:rsidR="005F7299" w:rsidRDefault="005F7299" w:rsidP="00581FD7">
      <w:pPr>
        <w:ind w:left="360"/>
      </w:pPr>
      <w:r>
        <w:t xml:space="preserve">that uses this method to evaluate </w:t>
      </w:r>
      <w:r w:rsidRPr="005F7299">
        <w:rPr>
          <w:position w:val="-6"/>
        </w:rPr>
        <w:object w:dxaOrig="380" w:dyaOrig="340" w14:anchorId="01DF43A7">
          <v:shape id="_x0000_i1028" type="#_x0000_t75" style="width:18.55pt;height:17.05pt" o:ole="">
            <v:imagedata r:id="rId9" o:title=""/>
          </v:shape>
          <o:OLEObject Type="Embed" ProgID="Equation.DSMT4" ShapeID="_x0000_i1028" DrawAspect="Content" ObjectID="_1738758297" r:id="rId11"/>
        </w:object>
      </w:r>
      <w:r>
        <w:t xml:space="preserve">accurately to at least 5 digits after the decimal </w:t>
      </w:r>
    </w:p>
    <w:p w14:paraId="211441F0" w14:textId="77777777" w:rsidR="005F7299" w:rsidRDefault="005F7299" w:rsidP="00581FD7">
      <w:pPr>
        <w:ind w:left="360"/>
      </w:pPr>
    </w:p>
    <w:p w14:paraId="21325527" w14:textId="77777777" w:rsidR="005F7299" w:rsidRDefault="005F7299" w:rsidP="00581FD7">
      <w:pPr>
        <w:ind w:left="360"/>
      </w:pPr>
      <w:r>
        <w:t xml:space="preserve">point.  This accuracy is achieved when </w:t>
      </w:r>
      <w:r w:rsidRPr="005F7299">
        <w:rPr>
          <w:position w:val="-28"/>
        </w:rPr>
        <w:object w:dxaOrig="1640" w:dyaOrig="680" w14:anchorId="6D331A82">
          <v:shape id="_x0000_i1029" type="#_x0000_t75" style="width:82.4pt;height:34.15pt" o:ole="">
            <v:imagedata r:id="rId12" o:title=""/>
          </v:shape>
          <o:OLEObject Type="Embed" ProgID="Equation.DSMT4" ShapeID="_x0000_i1029" DrawAspect="Content" ObjectID="_1738758298" r:id="rId13"/>
        </w:object>
      </w:r>
      <w:r>
        <w:t xml:space="preserve">.  Display your estimate and the number of iterations required to obtain it.  Also compare your result with the </w:t>
      </w:r>
    </w:p>
    <w:p w14:paraId="22F97F27" w14:textId="77777777" w:rsidR="005F7299" w:rsidRDefault="005F7299" w:rsidP="00581FD7">
      <w:pPr>
        <w:ind w:left="360"/>
      </w:pPr>
    </w:p>
    <w:p w14:paraId="588FC7AB" w14:textId="77777777" w:rsidR="00581FD7" w:rsidRDefault="00E87965" w:rsidP="00581FD7">
      <w:pPr>
        <w:ind w:left="360"/>
      </w:pPr>
      <w:r>
        <w:t>value obtained by sqrt(2) from the math library.</w:t>
      </w:r>
    </w:p>
    <w:sectPr w:rsidR="00581FD7" w:rsidSect="003C2DB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D96C99"/>
    <w:multiLevelType w:val="hybridMultilevel"/>
    <w:tmpl w:val="AF5A89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30807808">
    <w:abstractNumId w:val="1"/>
  </w:num>
  <w:num w:numId="2" w16cid:durableId="8268990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0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133E"/>
    <w:rsid w:val="00005E71"/>
    <w:rsid w:val="00014757"/>
    <w:rsid w:val="0003492F"/>
    <w:rsid w:val="00041F9B"/>
    <w:rsid w:val="00043354"/>
    <w:rsid w:val="00050448"/>
    <w:rsid w:val="00054FEC"/>
    <w:rsid w:val="000572E0"/>
    <w:rsid w:val="00074720"/>
    <w:rsid w:val="00075E42"/>
    <w:rsid w:val="00085372"/>
    <w:rsid w:val="00087A57"/>
    <w:rsid w:val="000909D9"/>
    <w:rsid w:val="00091B87"/>
    <w:rsid w:val="000A5886"/>
    <w:rsid w:val="000A789F"/>
    <w:rsid w:val="000F4EF8"/>
    <w:rsid w:val="00102456"/>
    <w:rsid w:val="00116A49"/>
    <w:rsid w:val="00154211"/>
    <w:rsid w:val="00161223"/>
    <w:rsid w:val="00162C2E"/>
    <w:rsid w:val="0016448F"/>
    <w:rsid w:val="001A0413"/>
    <w:rsid w:val="001C3A31"/>
    <w:rsid w:val="001D2E49"/>
    <w:rsid w:val="001D5914"/>
    <w:rsid w:val="002056E2"/>
    <w:rsid w:val="0022299A"/>
    <w:rsid w:val="00231983"/>
    <w:rsid w:val="002562B2"/>
    <w:rsid w:val="002A189B"/>
    <w:rsid w:val="002F7748"/>
    <w:rsid w:val="0031267F"/>
    <w:rsid w:val="00333D47"/>
    <w:rsid w:val="003348AA"/>
    <w:rsid w:val="00337D16"/>
    <w:rsid w:val="00341E3A"/>
    <w:rsid w:val="00345875"/>
    <w:rsid w:val="0034625B"/>
    <w:rsid w:val="0037151E"/>
    <w:rsid w:val="003759EA"/>
    <w:rsid w:val="003827A8"/>
    <w:rsid w:val="00382CC5"/>
    <w:rsid w:val="003B4599"/>
    <w:rsid w:val="003C2DBC"/>
    <w:rsid w:val="003C626D"/>
    <w:rsid w:val="003F01C5"/>
    <w:rsid w:val="003F0774"/>
    <w:rsid w:val="0040448B"/>
    <w:rsid w:val="0042143E"/>
    <w:rsid w:val="00422111"/>
    <w:rsid w:val="00440D2C"/>
    <w:rsid w:val="00471357"/>
    <w:rsid w:val="0048780B"/>
    <w:rsid w:val="0049590C"/>
    <w:rsid w:val="004971B8"/>
    <w:rsid w:val="004A731C"/>
    <w:rsid w:val="004C22E1"/>
    <w:rsid w:val="004E19AD"/>
    <w:rsid w:val="004E561C"/>
    <w:rsid w:val="00502496"/>
    <w:rsid w:val="005165C6"/>
    <w:rsid w:val="00553E72"/>
    <w:rsid w:val="00581FD7"/>
    <w:rsid w:val="00583C8C"/>
    <w:rsid w:val="005A2C99"/>
    <w:rsid w:val="005B2FE5"/>
    <w:rsid w:val="005E3C25"/>
    <w:rsid w:val="005F0905"/>
    <w:rsid w:val="005F7299"/>
    <w:rsid w:val="0060041D"/>
    <w:rsid w:val="00617149"/>
    <w:rsid w:val="00645F46"/>
    <w:rsid w:val="00695355"/>
    <w:rsid w:val="00696249"/>
    <w:rsid w:val="006A6786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02BA1"/>
    <w:rsid w:val="009109EF"/>
    <w:rsid w:val="0091160A"/>
    <w:rsid w:val="00921D72"/>
    <w:rsid w:val="00950F85"/>
    <w:rsid w:val="00957AF0"/>
    <w:rsid w:val="009C4F70"/>
    <w:rsid w:val="009D0E83"/>
    <w:rsid w:val="009D5DEA"/>
    <w:rsid w:val="009E165A"/>
    <w:rsid w:val="009E5F86"/>
    <w:rsid w:val="00A125EB"/>
    <w:rsid w:val="00A213E1"/>
    <w:rsid w:val="00A2602E"/>
    <w:rsid w:val="00A32A04"/>
    <w:rsid w:val="00A33027"/>
    <w:rsid w:val="00A42C5D"/>
    <w:rsid w:val="00A72409"/>
    <w:rsid w:val="00A83384"/>
    <w:rsid w:val="00A9619C"/>
    <w:rsid w:val="00AC46BB"/>
    <w:rsid w:val="00AD27CE"/>
    <w:rsid w:val="00AD55D8"/>
    <w:rsid w:val="00AD6263"/>
    <w:rsid w:val="00B142F7"/>
    <w:rsid w:val="00B260BF"/>
    <w:rsid w:val="00B270E4"/>
    <w:rsid w:val="00B527EF"/>
    <w:rsid w:val="00B645EF"/>
    <w:rsid w:val="00B64871"/>
    <w:rsid w:val="00B8101E"/>
    <w:rsid w:val="00BA176D"/>
    <w:rsid w:val="00BA36BB"/>
    <w:rsid w:val="00BA43DE"/>
    <w:rsid w:val="00BA4578"/>
    <w:rsid w:val="00BC2678"/>
    <w:rsid w:val="00BC3377"/>
    <w:rsid w:val="00BC4B39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5087D"/>
    <w:rsid w:val="00D902BC"/>
    <w:rsid w:val="00DB4CE3"/>
    <w:rsid w:val="00DB7138"/>
    <w:rsid w:val="00DC6365"/>
    <w:rsid w:val="00DD5D11"/>
    <w:rsid w:val="00DE1D56"/>
    <w:rsid w:val="00DE530A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87965"/>
    <w:rsid w:val="00EC0BDF"/>
    <w:rsid w:val="00EC6559"/>
    <w:rsid w:val="00ED1646"/>
    <w:rsid w:val="00ED32BA"/>
    <w:rsid w:val="00ED7789"/>
    <w:rsid w:val="00EE18DE"/>
    <w:rsid w:val="00F0135D"/>
    <w:rsid w:val="00F02CC4"/>
    <w:rsid w:val="00F161C8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22921F43"/>
  <w15:docId w15:val="{2F7AA8BD-6B1F-447F-B89A-17E9CED92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2D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4EF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1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6</cp:revision>
  <cp:lastPrinted>2010-03-21T19:59:00Z</cp:lastPrinted>
  <dcterms:created xsi:type="dcterms:W3CDTF">2020-03-12T20:15:00Z</dcterms:created>
  <dcterms:modified xsi:type="dcterms:W3CDTF">2023-02-24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